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61" r:id="rId4"/>
    <p:sldId id="262" r:id="rId5"/>
    <p:sldId id="263" r:id="rId6"/>
    <p:sldId id="264" r:id="rId7"/>
    <p:sldId id="258" r:id="rId8"/>
    <p:sldId id="265" r:id="rId9"/>
    <p:sldId id="266" r:id="rId10"/>
    <p:sldId id="267" r:id="rId11"/>
    <p:sldId id="272" r:id="rId12"/>
    <p:sldId id="273" r:id="rId13"/>
    <p:sldId id="277" r:id="rId14"/>
    <p:sldId id="275" r:id="rId15"/>
    <p:sldId id="276" r:id="rId16"/>
    <p:sldId id="279" r:id="rId17"/>
    <p:sldId id="280" r:id="rId18"/>
    <p:sldId id="274" r:id="rId19"/>
    <p:sldId id="281" r:id="rId20"/>
    <p:sldId id="282" r:id="rId21"/>
    <p:sldId id="268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464" y="-6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hyperlink" Target="../&#30446;&#24405;&#20027;&#30028;&#38754;.pptx#9. &#24187;&#28783;&#29255; 9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21.xml"/><Relationship Id="rId4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7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5.xml"/><Relationship Id="rId5" Type="http://schemas.openxmlformats.org/officeDocument/2006/relationships/slide" Target="slide14.xml"/><Relationship Id="rId10" Type="http://schemas.openxmlformats.org/officeDocument/2006/relationships/image" Target="../media/image2.emf"/><Relationship Id="rId4" Type="http://schemas.openxmlformats.org/officeDocument/2006/relationships/slide" Target="slide4.xml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12.jpeg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87624" y="188640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5.6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回顾</a:t>
            </a:r>
          </a:p>
        </p:txBody>
      </p:sp>
      <p:sp>
        <p:nvSpPr>
          <p:cNvPr id="10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48854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24244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068361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69645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圆角矩形 14">
            <a:hlinkClick r:id="rId7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260648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1052736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积分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00657"/>
              </p:ext>
            </p:extLst>
          </p:nvPr>
        </p:nvGraphicFramePr>
        <p:xfrm>
          <a:off x="3797673" y="845423"/>
          <a:ext cx="3014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673" y="845423"/>
                        <a:ext cx="30146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2032297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对偶法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58776"/>
              </p:ext>
            </p:extLst>
          </p:nvPr>
        </p:nvGraphicFramePr>
        <p:xfrm>
          <a:off x="4065462" y="2011436"/>
          <a:ext cx="3462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5" imgW="3454200" imgH="901440" progId="Equation.DSMT4">
                  <p:embed/>
                </p:oleObj>
              </mc:Choice>
              <mc:Fallback>
                <p:oleObj name="Equation" r:id="rId5" imgW="3454200" imgH="901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462" y="2011436"/>
                        <a:ext cx="34623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304040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034964"/>
              </p:ext>
            </p:extLst>
          </p:nvPr>
        </p:nvGraphicFramePr>
        <p:xfrm>
          <a:off x="2195513" y="2857648"/>
          <a:ext cx="2292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7" imgW="2298600" imgH="888840" progId="Equation.DSMT4">
                  <p:embed/>
                </p:oleObj>
              </mc:Choice>
              <mc:Fallback>
                <p:oleObj name="Equation" r:id="rId7" imgW="2298600" imgH="8888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7648"/>
                        <a:ext cx="22923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52381"/>
              </p:ext>
            </p:extLst>
          </p:nvPr>
        </p:nvGraphicFramePr>
        <p:xfrm>
          <a:off x="1388287" y="3832497"/>
          <a:ext cx="3549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9" imgW="3555720" imgH="901440" progId="Equation.DSMT4">
                  <p:embed/>
                </p:oleObj>
              </mc:Choice>
              <mc:Fallback>
                <p:oleObj name="Equation" r:id="rId9" imgW="3555720" imgH="9014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87" y="3832497"/>
                        <a:ext cx="35496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88442"/>
              </p:ext>
            </p:extLst>
          </p:nvPr>
        </p:nvGraphicFramePr>
        <p:xfrm>
          <a:off x="2238703" y="4840609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1" imgW="3314520" imgH="901440" progId="Equation.DSMT4">
                  <p:embed/>
                </p:oleObj>
              </mc:Choice>
              <mc:Fallback>
                <p:oleObj name="Equation" r:id="rId11" imgW="3314520" imgH="9014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703" y="4840609"/>
                        <a:ext cx="3314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25464"/>
              </p:ext>
            </p:extLst>
          </p:nvPr>
        </p:nvGraphicFramePr>
        <p:xfrm>
          <a:off x="5580112" y="4840609"/>
          <a:ext cx="344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3" imgW="3441600" imgH="761760" progId="Equation.DSMT4">
                  <p:embed/>
                </p:oleObj>
              </mc:Choice>
              <mc:Fallback>
                <p:oleObj name="Equation" r:id="rId13" imgW="3441600" imgH="7617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840609"/>
                        <a:ext cx="3441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1731"/>
              </p:ext>
            </p:extLst>
          </p:nvPr>
        </p:nvGraphicFramePr>
        <p:xfrm>
          <a:off x="1235075" y="5634186"/>
          <a:ext cx="1231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5" imgW="1231560" imgH="825480" progId="Equation.DSMT4">
                  <p:embed/>
                </p:oleObj>
              </mc:Choice>
              <mc:Fallback>
                <p:oleObj name="Equation" r:id="rId15" imgW="1231560" imgH="825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634186"/>
                        <a:ext cx="12319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28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88640"/>
            <a:ext cx="3339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得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41909"/>
              </p:ext>
            </p:extLst>
          </p:nvPr>
        </p:nvGraphicFramePr>
        <p:xfrm>
          <a:off x="1403648" y="980728"/>
          <a:ext cx="44910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4483080" imgH="1854000" progId="Equation.DSMT4">
                  <p:embed/>
                </p:oleObj>
              </mc:Choice>
              <mc:Fallback>
                <p:oleObj name="Equation" r:id="rId3" imgW="4483080" imgH="1854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80728"/>
                        <a:ext cx="4491037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511"/>
              </p:ext>
            </p:extLst>
          </p:nvPr>
        </p:nvGraphicFramePr>
        <p:xfrm>
          <a:off x="1619672" y="2708920"/>
          <a:ext cx="1790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1790640" imgH="952200" progId="Equation.DSMT4">
                  <p:embed/>
                </p:oleObj>
              </mc:Choice>
              <mc:Fallback>
                <p:oleObj name="Equation" r:id="rId5" imgW="1790640" imgH="952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08920"/>
                        <a:ext cx="17907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26296"/>
              </p:ext>
            </p:extLst>
          </p:nvPr>
        </p:nvGraphicFramePr>
        <p:xfrm>
          <a:off x="3440744" y="3140968"/>
          <a:ext cx="2390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2387520" imgH="990360" progId="Equation.DSMT4">
                  <p:embed/>
                </p:oleObj>
              </mc:Choice>
              <mc:Fallback>
                <p:oleObj name="Equation" r:id="rId7" imgW="2387520" imgH="990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744" y="3140968"/>
                        <a:ext cx="23907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23802"/>
              </p:ext>
            </p:extLst>
          </p:nvPr>
        </p:nvGraphicFramePr>
        <p:xfrm>
          <a:off x="1682750" y="4382616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2387520" imgH="990360" progId="Equation.DSMT4">
                  <p:embed/>
                </p:oleObj>
              </mc:Choice>
              <mc:Fallback>
                <p:oleObj name="Equation" r:id="rId9" imgW="2387520" imgH="9903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382616"/>
                        <a:ext cx="2387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91011"/>
              </p:ext>
            </p:extLst>
          </p:nvPr>
        </p:nvGraphicFramePr>
        <p:xfrm>
          <a:off x="4157663" y="4466753"/>
          <a:ext cx="552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558720" imgH="825480" progId="Equation.DSMT4">
                  <p:embed/>
                </p:oleObj>
              </mc:Choice>
              <mc:Fallback>
                <p:oleObj name="Equation" r:id="rId11" imgW="55872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466753"/>
                        <a:ext cx="5524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4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7258" y="407363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公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49393"/>
              </p:ext>
            </p:extLst>
          </p:nvPr>
        </p:nvGraphicFramePr>
        <p:xfrm>
          <a:off x="4067944" y="259874"/>
          <a:ext cx="43227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" imgW="4330440" imgH="812520" progId="Equation.DSMT4">
                  <p:embed/>
                </p:oleObj>
              </mc:Choice>
              <mc:Fallback>
                <p:oleObj name="Equation" r:id="rId3" imgW="4330440" imgH="8125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59874"/>
                        <a:ext cx="432276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63027"/>
              </p:ext>
            </p:extLst>
          </p:nvPr>
        </p:nvGraphicFramePr>
        <p:xfrm>
          <a:off x="1403648" y="1124744"/>
          <a:ext cx="4068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4076640" imgH="901440" progId="Equation.DSMT4">
                  <p:embed/>
                </p:oleObj>
              </mc:Choice>
              <mc:Fallback>
                <p:oleObj name="Equation" r:id="rId5" imgW="4076640" imgH="901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24744"/>
                        <a:ext cx="40687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81932"/>
              </p:ext>
            </p:extLst>
          </p:nvPr>
        </p:nvGraphicFramePr>
        <p:xfrm>
          <a:off x="1352550" y="2133600"/>
          <a:ext cx="459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7" imgW="4597200" imgH="901440" progId="Equation.DSMT4">
                  <p:embed/>
                </p:oleObj>
              </mc:Choice>
              <mc:Fallback>
                <p:oleObj name="Equation" r:id="rId7" imgW="4597200" imgH="90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133600"/>
                        <a:ext cx="4597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73825"/>
              </p:ext>
            </p:extLst>
          </p:nvPr>
        </p:nvGraphicFramePr>
        <p:xfrm>
          <a:off x="6804248" y="2204864"/>
          <a:ext cx="9017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9" imgW="901440" imgH="825480" progId="Equation.DSMT4">
                  <p:embed/>
                </p:oleObj>
              </mc:Choice>
              <mc:Fallback>
                <p:oleObj name="Equation" r:id="rId9" imgW="901440" imgH="825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204864"/>
                        <a:ext cx="9017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9592" y="3356992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找出原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52444"/>
              </p:ext>
            </p:extLst>
          </p:nvPr>
        </p:nvGraphicFramePr>
        <p:xfrm>
          <a:off x="2614965" y="3880212"/>
          <a:ext cx="6073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1" imgW="6070320" imgH="1231560" progId="Equation.DSMT4">
                  <p:embed/>
                </p:oleObj>
              </mc:Choice>
              <mc:Fallback>
                <p:oleObj name="Equation" r:id="rId11" imgW="6070320" imgH="12315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65" y="3880212"/>
                        <a:ext cx="6073775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61676"/>
              </p:ext>
            </p:extLst>
          </p:nvPr>
        </p:nvGraphicFramePr>
        <p:xfrm>
          <a:off x="2843808" y="5301208"/>
          <a:ext cx="444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3" imgW="4444920" imgH="863280" progId="Equation.DSMT4">
                  <p:embed/>
                </p:oleObj>
              </mc:Choice>
              <mc:Fallback>
                <p:oleObj name="Equation" r:id="rId13" imgW="4444920" imgH="8632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444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80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124364"/>
              </p:ext>
            </p:extLst>
          </p:nvPr>
        </p:nvGraphicFramePr>
        <p:xfrm>
          <a:off x="5135563" y="2663825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2298600" imgH="736560" progId="Equation.DSMT4">
                  <p:embed/>
                </p:oleObj>
              </mc:Choice>
              <mc:Fallback>
                <p:oleObj name="Equation" r:id="rId3" imgW="2298600" imgH="736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2663825"/>
                        <a:ext cx="229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9750" y="533400"/>
            <a:ext cx="472916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选择一个常数</a:t>
            </a:r>
            <a:r>
              <a:rPr lang="zh-CN" altLang="en-US" sz="2800" b="1" i="1" dirty="0" smtClean="0">
                <a:ea typeface="楷体_GB2312" charset="-122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ea typeface="楷体_GB2312" charset="-122"/>
              </a:rPr>
              <a:t> , </a:t>
            </a:r>
            <a:r>
              <a:rPr lang="zh-CN" altLang="en-US" sz="2800" b="1" dirty="0" smtClean="0">
                <a:ea typeface="楷体_GB2312" charset="-122"/>
              </a:rPr>
              <a:t>使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35323"/>
              </p:ext>
            </p:extLst>
          </p:nvPr>
        </p:nvGraphicFramePr>
        <p:xfrm>
          <a:off x="2508250" y="1162050"/>
          <a:ext cx="397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3974760" imgH="736560" progId="Equation.DSMT4">
                  <p:embed/>
                </p:oleObj>
              </mc:Choice>
              <mc:Fallback>
                <p:oleObj name="Equation" r:id="rId5" imgW="3974760" imgH="736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162050"/>
                        <a:ext cx="3975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1981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令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39216"/>
              </p:ext>
            </p:extLst>
          </p:nvPr>
        </p:nvGraphicFramePr>
        <p:xfrm>
          <a:off x="1689100" y="2139950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1295280" imgH="342720" progId="Equation.DSMT4">
                  <p:embed/>
                </p:oleObj>
              </mc:Choice>
              <mc:Fallback>
                <p:oleObj name="Equation" r:id="rId7" imgW="1295280" imgH="3427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139950"/>
                        <a:ext cx="1295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71800" y="1981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21643"/>
              </p:ext>
            </p:extLst>
          </p:nvPr>
        </p:nvGraphicFramePr>
        <p:xfrm>
          <a:off x="1739900" y="259715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3352680" imgH="736560" progId="Equation.DSMT4">
                  <p:embed/>
                </p:oleObj>
              </mc:Choice>
              <mc:Fallback>
                <p:oleObj name="Equation" r:id="rId9" imgW="3352680" imgH="736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597150"/>
                        <a:ext cx="3352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5948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因为被积函数为奇函数 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故选择 </a:t>
            </a:r>
            <a:r>
              <a:rPr kumimoji="1" lang="en-US" altLang="zh-CN" sz="2800" b="1" i="1">
                <a:latin typeface="Times New Roman" pitchFamily="18" charset="0"/>
                <a:ea typeface="楷体_GB2312" charset="-122"/>
              </a:rPr>
              <a:t>c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使</a:t>
            </a:r>
            <a:endParaRPr kumimoji="1" lang="zh-CN" altLang="en-US" sz="2800" b="1" i="1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3501"/>
              </p:ext>
            </p:extLst>
          </p:nvPr>
        </p:nvGraphicFramePr>
        <p:xfrm>
          <a:off x="2533650" y="4044950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2184120" imgH="393480" progId="Equation.DSMT4">
                  <p:embed/>
                </p:oleObj>
              </mc:Choice>
              <mc:Fallback>
                <p:oleObj name="Equation" r:id="rId11" imgW="218412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044950"/>
                        <a:ext cx="218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39750" y="4648200"/>
            <a:ext cx="62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98509"/>
              </p:ext>
            </p:extLst>
          </p:nvPr>
        </p:nvGraphicFramePr>
        <p:xfrm>
          <a:off x="2514600" y="4508500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3" imgW="1536480" imgH="825480" progId="Equation.DSMT4">
                  <p:embed/>
                </p:oleObj>
              </mc:Choice>
              <mc:Fallback>
                <p:oleObj name="Equation" r:id="rId13" imgW="1536480" imgH="825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08500"/>
                        <a:ext cx="153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39750" y="5486400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可使原式为 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0 .</a:t>
            </a:r>
          </a:p>
        </p:txBody>
      </p:sp>
    </p:spTree>
    <p:extLst>
      <p:ext uri="{BB962C8B-B14F-4D97-AF65-F5344CB8AC3E}">
        <p14:creationId xmlns:p14="http://schemas.microsoft.com/office/powerpoint/2010/main" val="158307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 autoUpdateAnimBg="0"/>
      <p:bldP spid="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04800"/>
            <a:ext cx="990600" cy="5794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3200" b="1" dirty="0" smtClean="0">
                <a:solidFill>
                  <a:srgbClr val="7030A0"/>
                </a:solidFill>
                <a:ea typeface="楷体_GB2312" charset="-122"/>
              </a:rPr>
              <a:t>3.</a:t>
            </a:r>
            <a:endParaRPr lang="en-US" altLang="zh-CN" sz="3200" b="1" dirty="0">
              <a:solidFill>
                <a:srgbClr val="7030A0"/>
              </a:solidFill>
              <a:ea typeface="楷体_GB231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80821"/>
              </p:ext>
            </p:extLst>
          </p:nvPr>
        </p:nvGraphicFramePr>
        <p:xfrm>
          <a:off x="1936750" y="83185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3708360" imgH="838080" progId="Equation.DSMT4">
                  <p:embed/>
                </p:oleObj>
              </mc:Choice>
              <mc:Fallback>
                <p:oleObj name="Equation" r:id="rId3" imgW="370836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831850"/>
                        <a:ext cx="370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30350" y="33496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求可微函数 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charset="-122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使满足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1752600"/>
            <a:ext cx="433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等式两边对</a:t>
            </a:r>
            <a:r>
              <a:rPr kumimoji="1" lang="zh-CN" altLang="en-US" sz="2800" b="1" i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求导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得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25417"/>
              </p:ext>
            </p:extLst>
          </p:nvPr>
        </p:nvGraphicFramePr>
        <p:xfrm>
          <a:off x="1854200" y="2449513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1676160" imgH="406080" progId="Equation.DSMT4">
                  <p:embed/>
                </p:oleObj>
              </mc:Choice>
              <mc:Fallback>
                <p:oleObj name="Equation" r:id="rId5" imgW="1676160" imgH="406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449513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48146"/>
              </p:ext>
            </p:extLst>
          </p:nvPr>
        </p:nvGraphicFramePr>
        <p:xfrm>
          <a:off x="3627438" y="221615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2298600" imgH="838080" progId="Equation.DSMT4">
                  <p:embed/>
                </p:oleObj>
              </mc:Choice>
              <mc:Fallback>
                <p:oleObj name="Equation" r:id="rId7" imgW="229860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216150"/>
                        <a:ext cx="229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" y="31242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不妨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设 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charset="-122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) ≠ 0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,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67000" y="3065586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latin typeface="Times New Roman" pitchFamily="18" charset="0"/>
                <a:ea typeface="楷体_GB2312" charset="-122"/>
              </a:rPr>
              <a:t>  则</a:t>
            </a:r>
            <a:endParaRPr kumimoji="1" lang="zh-CN" altLang="en-US" sz="32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99605"/>
              </p:ext>
            </p:extLst>
          </p:nvPr>
        </p:nvGraphicFramePr>
        <p:xfrm>
          <a:off x="2030413" y="365125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9" imgW="2819160" imgH="838080" progId="Equation.DSMT4">
                  <p:embed/>
                </p:oleObj>
              </mc:Choice>
              <mc:Fallback>
                <p:oleObj name="Equation" r:id="rId9" imgW="281916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651250"/>
                        <a:ext cx="281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93367"/>
              </p:ext>
            </p:extLst>
          </p:nvPr>
        </p:nvGraphicFramePr>
        <p:xfrm>
          <a:off x="971550" y="4806950"/>
          <a:ext cx="280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1" imgW="2806560" imgH="583920" progId="Equation.DSMT4">
                  <p:embed/>
                </p:oleObj>
              </mc:Choice>
              <mc:Fallback>
                <p:oleObj name="Equation" r:id="rId11" imgW="2806560" imgH="583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06950"/>
                        <a:ext cx="2806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07317"/>
              </p:ext>
            </p:extLst>
          </p:nvPr>
        </p:nvGraphicFramePr>
        <p:xfrm>
          <a:off x="3962400" y="4654550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3" imgW="2425680" imgH="838080" progId="Equation.DSMT4">
                  <p:embed/>
                </p:oleObj>
              </mc:Choice>
              <mc:Fallback>
                <p:oleObj name="Equation" r:id="rId13" imgW="242568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54550"/>
                        <a:ext cx="242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65914"/>
              </p:ext>
            </p:extLst>
          </p:nvPr>
        </p:nvGraphicFramePr>
        <p:xfrm>
          <a:off x="2120900" y="5499100"/>
          <a:ext cx="311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5" imgW="3111480" imgH="825480" progId="Equation.DSMT4">
                  <p:embed/>
                </p:oleObj>
              </mc:Choice>
              <mc:Fallback>
                <p:oleObj name="Equation" r:id="rId15" imgW="3111480" imgH="825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499100"/>
                        <a:ext cx="3111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4267200" y="533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99315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9577" y="1598613"/>
            <a:ext cx="2971800" cy="6556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注意 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(0) = 0, </a:t>
            </a:r>
            <a:r>
              <a:rPr lang="zh-CN" altLang="en-US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82441"/>
              </p:ext>
            </p:extLst>
          </p:nvPr>
        </p:nvGraphicFramePr>
        <p:xfrm>
          <a:off x="3190875" y="1514475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396800" imgH="825480" progId="Equation.DSMT4">
                  <p:embed/>
                </p:oleObj>
              </mc:Choice>
              <mc:Fallback>
                <p:oleObj name="Equation" r:id="rId3" imgW="1396800" imgH="825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514475"/>
                        <a:ext cx="139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02481"/>
              </p:ext>
            </p:extLst>
          </p:nvPr>
        </p:nvGraphicFramePr>
        <p:xfrm>
          <a:off x="1635125" y="2416175"/>
          <a:ext cx="489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4902120" imgH="825480" progId="Equation.DSMT4">
                  <p:embed/>
                </p:oleObj>
              </mc:Choice>
              <mc:Fallback>
                <p:oleObj name="Equation" r:id="rId5" imgW="490212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416175"/>
                        <a:ext cx="48974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63173"/>
              </p:ext>
            </p:extLst>
          </p:nvPr>
        </p:nvGraphicFramePr>
        <p:xfrm>
          <a:off x="2936875" y="3413125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2158920" imgH="838080" progId="Equation.DSMT4">
                  <p:embed/>
                </p:oleObj>
              </mc:Choice>
              <mc:Fallback>
                <p:oleObj name="Equation" r:id="rId7" imgW="215892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413125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52400" y="1196752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22923"/>
              </p:ext>
            </p:extLst>
          </p:nvPr>
        </p:nvGraphicFramePr>
        <p:xfrm>
          <a:off x="2025650" y="188640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3873240" imgH="825480" progId="Equation.DSMT4">
                  <p:embed/>
                </p:oleObj>
              </mc:Choice>
              <mc:Fallback>
                <p:oleObj name="Equation" r:id="rId9" imgW="3873240" imgH="825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88640"/>
                        <a:ext cx="387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91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4328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连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证明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75382"/>
              </p:ext>
            </p:extLst>
          </p:nvPr>
        </p:nvGraphicFramePr>
        <p:xfrm>
          <a:off x="2195736" y="855876"/>
          <a:ext cx="5022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5016240" imgH="787320" progId="Equation.DSMT4">
                  <p:embed/>
                </p:oleObj>
              </mc:Choice>
              <mc:Fallback>
                <p:oleObj name="Equation" r:id="rId3" imgW="5016240" imgH="7873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855876"/>
                        <a:ext cx="5022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1700808"/>
            <a:ext cx="1295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38864" y="1700808"/>
            <a:ext cx="7034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把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看作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量，两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左边导数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72120"/>
              </p:ext>
            </p:extLst>
          </p:nvPr>
        </p:nvGraphicFramePr>
        <p:xfrm>
          <a:off x="2623579" y="2867372"/>
          <a:ext cx="2755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2755800" imgH="939600" progId="Equation.DSMT4">
                  <p:embed/>
                </p:oleObj>
              </mc:Choice>
              <mc:Fallback>
                <p:oleObj name="Equation" r:id="rId5" imgW="2755800" imgH="939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79" y="2867372"/>
                        <a:ext cx="27559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74895"/>
              </p:ext>
            </p:extLst>
          </p:nvPr>
        </p:nvGraphicFramePr>
        <p:xfrm>
          <a:off x="5004048" y="4005064"/>
          <a:ext cx="330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3301920" imgH="685800" progId="Equation.DSMT4">
                  <p:embed/>
                </p:oleObj>
              </mc:Choice>
              <mc:Fallback>
                <p:oleObj name="Equation" r:id="rId7" imgW="3301920" imgH="685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005064"/>
                        <a:ext cx="3302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63141"/>
              </p:ext>
            </p:extLst>
          </p:nvPr>
        </p:nvGraphicFramePr>
        <p:xfrm>
          <a:off x="3409950" y="2170113"/>
          <a:ext cx="1323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1333440" imgH="685800" progId="Equation.DSMT4">
                  <p:embed/>
                </p:oleObj>
              </mc:Choice>
              <mc:Fallback>
                <p:oleObj name="Equation" r:id="rId9" imgW="1333440" imgH="685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170113"/>
                        <a:ext cx="13239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4647" y="307883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右边导数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6921" y="494060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06298"/>
              </p:ext>
            </p:extLst>
          </p:nvPr>
        </p:nvGraphicFramePr>
        <p:xfrm>
          <a:off x="1362263" y="4919906"/>
          <a:ext cx="565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5651280" imgH="787320" progId="Equation.DSMT4">
                  <p:embed/>
                </p:oleObj>
              </mc:Choice>
              <mc:Fallback>
                <p:oleObj name="Equation" r:id="rId11" imgW="5651280" imgH="7873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263" y="4919906"/>
                        <a:ext cx="5651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5732689"/>
            <a:ext cx="2811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00651"/>
              </p:ext>
            </p:extLst>
          </p:nvPr>
        </p:nvGraphicFramePr>
        <p:xfrm>
          <a:off x="827584" y="3861048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4101840" imgH="939600" progId="Equation.DSMT4">
                  <p:embed/>
                </p:oleObj>
              </mc:Choice>
              <mc:Fallback>
                <p:oleObj name="Equation" r:id="rId13" imgW="4101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3861048"/>
                        <a:ext cx="4102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63888" y="5732689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47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332656"/>
            <a:ext cx="7125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把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常数，用分部积分法，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08802"/>
              </p:ext>
            </p:extLst>
          </p:nvPr>
        </p:nvGraphicFramePr>
        <p:xfrm>
          <a:off x="1475656" y="1303040"/>
          <a:ext cx="2328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2336760" imgH="787320" progId="Equation.DSMT4">
                  <p:embed/>
                </p:oleObj>
              </mc:Choice>
              <mc:Fallback>
                <p:oleObj name="Equation" r:id="rId3" imgW="2336760" imgH="7873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03040"/>
                        <a:ext cx="23288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46874"/>
              </p:ext>
            </p:extLst>
          </p:nvPr>
        </p:nvGraphicFramePr>
        <p:xfrm>
          <a:off x="3851920" y="1231032"/>
          <a:ext cx="22034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2197080" imgH="888840" progId="Equation.DSMT4">
                  <p:embed/>
                </p:oleObj>
              </mc:Choice>
              <mc:Fallback>
                <p:oleObj name="Equation" r:id="rId5" imgW="2197080" imgH="888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231032"/>
                        <a:ext cx="22034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13872"/>
              </p:ext>
            </p:extLst>
          </p:nvPr>
        </p:nvGraphicFramePr>
        <p:xfrm>
          <a:off x="6084168" y="1375048"/>
          <a:ext cx="1733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1726920" imgH="685800" progId="Equation.DSMT4">
                  <p:embed/>
                </p:oleObj>
              </mc:Choice>
              <mc:Fallback>
                <p:oleObj name="Equation" r:id="rId7" imgW="1726920" imgH="685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375048"/>
                        <a:ext cx="17335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34272"/>
              </p:ext>
            </p:extLst>
          </p:nvPr>
        </p:nvGraphicFramePr>
        <p:xfrm>
          <a:off x="971600" y="2527176"/>
          <a:ext cx="1643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9" imgW="1650960" imgH="685800" progId="Equation.DSMT4">
                  <p:embed/>
                </p:oleObj>
              </mc:Choice>
              <mc:Fallback>
                <p:oleObj name="Equation" r:id="rId9" imgW="1650960" imgH="685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27176"/>
                        <a:ext cx="16430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82811"/>
              </p:ext>
            </p:extLst>
          </p:nvPr>
        </p:nvGraphicFramePr>
        <p:xfrm>
          <a:off x="2732051" y="2527176"/>
          <a:ext cx="1730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1" imgW="1726920" imgH="685800" progId="Equation.DSMT4">
                  <p:embed/>
                </p:oleObj>
              </mc:Choice>
              <mc:Fallback>
                <p:oleObj name="Equation" r:id="rId11" imgW="1726920" imgH="685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51" y="2527176"/>
                        <a:ext cx="17303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9096"/>
              </p:ext>
            </p:extLst>
          </p:nvPr>
        </p:nvGraphicFramePr>
        <p:xfrm>
          <a:off x="946150" y="3606800"/>
          <a:ext cx="269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13" imgW="2692080" imgH="685800" progId="Equation.DSMT4">
                  <p:embed/>
                </p:oleObj>
              </mc:Choice>
              <mc:Fallback>
                <p:oleObj name="Equation" r:id="rId13" imgW="2692080" imgH="685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606800"/>
                        <a:ext cx="2692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99592" y="458112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34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5932" y="288172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74085" y="561330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1218" y="3407180"/>
            <a:ext cx="2528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显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80951"/>
              </p:ext>
            </p:extLst>
          </p:nvPr>
        </p:nvGraphicFramePr>
        <p:xfrm>
          <a:off x="2416175" y="146050"/>
          <a:ext cx="2092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3" imgW="2374560" imgH="914400" progId="Equation.DSMT4">
                  <p:embed/>
                </p:oleObj>
              </mc:Choice>
              <mc:Fallback>
                <p:oleObj name="Equation" r:id="rId3" imgW="2374560" imgH="914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46050"/>
                        <a:ext cx="20923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72000" y="28817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30904"/>
              </p:ext>
            </p:extLst>
          </p:nvPr>
        </p:nvGraphicFramePr>
        <p:xfrm>
          <a:off x="5086350" y="423863"/>
          <a:ext cx="7286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5" imgW="825480" imgH="330120" progId="Equation.DSMT4">
                  <p:embed/>
                </p:oleObj>
              </mc:Choice>
              <mc:Fallback>
                <p:oleObj name="Equation" r:id="rId5" imgW="825480" imgH="3301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23863"/>
                        <a:ext cx="7286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65737"/>
              </p:ext>
            </p:extLst>
          </p:nvPr>
        </p:nvGraphicFramePr>
        <p:xfrm>
          <a:off x="5807075" y="112713"/>
          <a:ext cx="27003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7" imgW="3060360" imgH="1002960" progId="Equation.DSMT4">
                  <p:embed/>
                </p:oleObj>
              </mc:Choice>
              <mc:Fallback>
                <p:oleObj name="Equation" r:id="rId7" imgW="3060360" imgH="10029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12713"/>
                        <a:ext cx="270033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24204"/>
              </p:ext>
            </p:extLst>
          </p:nvPr>
        </p:nvGraphicFramePr>
        <p:xfrm>
          <a:off x="395536" y="1023943"/>
          <a:ext cx="2317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9" imgW="2628720" imgH="685800" progId="Equation.DSMT4">
                  <p:embed/>
                </p:oleObj>
              </mc:Choice>
              <mc:Fallback>
                <p:oleObj name="Equation" r:id="rId9" imgW="2628720" imgH="685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23943"/>
                        <a:ext cx="23177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1560" y="1636718"/>
            <a:ext cx="6628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部分的水平渐近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1560" y="2224028"/>
            <a:ext cx="8048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其水平渐近线及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部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95536" y="2851374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图形的面积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1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05223"/>
              </p:ext>
            </p:extLst>
          </p:nvPr>
        </p:nvGraphicFramePr>
        <p:xfrm>
          <a:off x="3376064" y="3460034"/>
          <a:ext cx="1158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064" y="3460034"/>
                        <a:ext cx="11588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547286" y="3407180"/>
            <a:ext cx="2010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99229"/>
              </p:ext>
            </p:extLst>
          </p:nvPr>
        </p:nvGraphicFramePr>
        <p:xfrm>
          <a:off x="297366" y="4370795"/>
          <a:ext cx="2568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3" imgW="2920680" imgH="1002960" progId="Equation.DSMT4">
                  <p:embed/>
                </p:oleObj>
              </mc:Choice>
              <mc:Fallback>
                <p:oleObj name="Equation" r:id="rId13" imgW="2920680" imgH="1002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6" y="4370795"/>
                        <a:ext cx="25685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10778"/>
              </p:ext>
            </p:extLst>
          </p:nvPr>
        </p:nvGraphicFramePr>
        <p:xfrm>
          <a:off x="6876256" y="4359421"/>
          <a:ext cx="2085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5" imgW="2374560" imgH="685800" progId="Equation.DSMT4">
                  <p:embed/>
                </p:oleObj>
              </mc:Choice>
              <mc:Fallback>
                <p:oleObj name="Equation" r:id="rId15" imgW="2374560" imgH="685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359421"/>
                        <a:ext cx="2085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右箭头 47"/>
          <p:cNvSpPr/>
          <p:nvPr/>
        </p:nvSpPr>
        <p:spPr>
          <a:xfrm>
            <a:off x="6375243" y="4635900"/>
            <a:ext cx="504056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08202"/>
              </p:ext>
            </p:extLst>
          </p:nvPr>
        </p:nvGraphicFramePr>
        <p:xfrm>
          <a:off x="1580102" y="5586785"/>
          <a:ext cx="1377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7" imgW="1371600" imgH="571320" progId="Equation.DSMT4">
                  <p:embed/>
                </p:oleObj>
              </mc:Choice>
              <mc:Fallback>
                <p:oleObj name="Equation" r:id="rId17" imgW="1371600" imgH="57132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102" y="5586785"/>
                        <a:ext cx="13779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8966"/>
              </p:ext>
            </p:extLst>
          </p:nvPr>
        </p:nvGraphicFramePr>
        <p:xfrm>
          <a:off x="2978186" y="5472478"/>
          <a:ext cx="4278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9" imgW="4876560" imgH="914400" progId="Equation.DSMT4">
                  <p:embed/>
                </p:oleObj>
              </mc:Choice>
              <mc:Fallback>
                <p:oleObj name="Equation" r:id="rId19" imgW="4876560" imgH="914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86" y="5472478"/>
                        <a:ext cx="42783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98025"/>
              </p:ext>
            </p:extLst>
          </p:nvPr>
        </p:nvGraphicFramePr>
        <p:xfrm>
          <a:off x="2812168" y="4089461"/>
          <a:ext cx="2740361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21" imgW="2895480" imgH="1155600" progId="Equation.DSMT4">
                  <p:embed/>
                </p:oleObj>
              </mc:Choice>
              <mc:Fallback>
                <p:oleObj name="Equation" r:id="rId21" imgW="2895480" imgH="1155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168" y="4089461"/>
                        <a:ext cx="2740361" cy="115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80683"/>
              </p:ext>
            </p:extLst>
          </p:nvPr>
        </p:nvGraphicFramePr>
        <p:xfrm>
          <a:off x="5552529" y="4548407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23" imgW="825480" imgH="431640" progId="Equation.DSMT4">
                  <p:embed/>
                </p:oleObj>
              </mc:Choice>
              <mc:Fallback>
                <p:oleObj name="Equation" r:id="rId23" imgW="825480" imgH="4316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529" y="4548407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21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3" grpId="0"/>
      <p:bldP spid="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9955" y="90872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6000" y="9087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面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82275"/>
              </p:ext>
            </p:extLst>
          </p:nvPr>
        </p:nvGraphicFramePr>
        <p:xfrm>
          <a:off x="532820" y="1556792"/>
          <a:ext cx="33575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3365280" imgH="1091880" progId="Equation.DSMT4">
                  <p:embed/>
                </p:oleObj>
              </mc:Choice>
              <mc:Fallback>
                <p:oleObj name="Equation" r:id="rId3" imgW="3365280" imgH="1091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20" y="1556792"/>
                        <a:ext cx="3357563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72825"/>
              </p:ext>
            </p:extLst>
          </p:nvPr>
        </p:nvGraphicFramePr>
        <p:xfrm>
          <a:off x="892064" y="2708920"/>
          <a:ext cx="35861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3581280" imgH="1091880" progId="Equation.DSMT4">
                  <p:embed/>
                </p:oleObj>
              </mc:Choice>
              <mc:Fallback>
                <p:oleObj name="Equation" r:id="rId5" imgW="3581280" imgH="1091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64" y="2708920"/>
                        <a:ext cx="358616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23608"/>
              </p:ext>
            </p:extLst>
          </p:nvPr>
        </p:nvGraphicFramePr>
        <p:xfrm>
          <a:off x="4572000" y="2708920"/>
          <a:ext cx="4038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7" imgW="4038480" imgH="1091880" progId="Equation.DSMT4">
                  <p:embed/>
                </p:oleObj>
              </mc:Choice>
              <mc:Fallback>
                <p:oleObj name="Equation" r:id="rId7" imgW="4038480" imgH="1091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8920"/>
                        <a:ext cx="4038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06518"/>
              </p:ext>
            </p:extLst>
          </p:nvPr>
        </p:nvGraphicFramePr>
        <p:xfrm>
          <a:off x="892064" y="3899646"/>
          <a:ext cx="44831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9" imgW="4483080" imgH="1091880" progId="Equation.DSMT4">
                  <p:embed/>
                </p:oleObj>
              </mc:Choice>
              <mc:Fallback>
                <p:oleObj name="Equation" r:id="rId9" imgW="4483080" imgH="1091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64" y="3899646"/>
                        <a:ext cx="44831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57072"/>
              </p:ext>
            </p:extLst>
          </p:nvPr>
        </p:nvGraphicFramePr>
        <p:xfrm>
          <a:off x="892064" y="5051079"/>
          <a:ext cx="58753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11" imgW="5867280" imgH="1091880" progId="Equation.DSMT4">
                  <p:embed/>
                </p:oleObj>
              </mc:Choice>
              <mc:Fallback>
                <p:oleObj name="Equation" r:id="rId11" imgW="5867280" imgH="1091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64" y="5051079"/>
                        <a:ext cx="5875338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67430" y="258247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水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渐近线为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51851"/>
              </p:ext>
            </p:extLst>
          </p:nvPr>
        </p:nvGraphicFramePr>
        <p:xfrm>
          <a:off x="3556378" y="116632"/>
          <a:ext cx="10620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3" imgW="1206360" imgH="914400" progId="Equation.DSMT4">
                  <p:embed/>
                </p:oleObj>
              </mc:Choice>
              <mc:Fallback>
                <p:oleObj name="Equation" r:id="rId13" imgW="1206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378" y="116632"/>
                        <a:ext cx="10620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64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20"/>
          <p:cNvSpPr>
            <a:spLocks noChangeArrowheads="1"/>
          </p:cNvSpPr>
          <p:nvPr/>
        </p:nvSpPr>
        <p:spPr bwMode="auto">
          <a:xfrm rot="16200000">
            <a:off x="4006741" y="1514176"/>
            <a:ext cx="1282923" cy="648073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80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AutoShape 18"/>
          <p:cNvSpPr>
            <a:spLocks noChangeArrowheads="1"/>
          </p:cNvSpPr>
          <p:nvPr/>
        </p:nvSpPr>
        <p:spPr bwMode="auto">
          <a:xfrm>
            <a:off x="2286000" y="5791200"/>
            <a:ext cx="4648200" cy="228600"/>
          </a:xfrm>
          <a:prstGeom prst="rightArrow">
            <a:avLst>
              <a:gd name="adj1" fmla="val 50000"/>
              <a:gd name="adj2" fmla="val 508333"/>
            </a:avLst>
          </a:prstGeom>
          <a:solidFill>
            <a:srgbClr val="800080"/>
          </a:solidFill>
          <a:ln w="38100" cmpd="dbl">
            <a:solidFill>
              <a:srgbClr val="D60093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62000" y="1409700"/>
            <a:ext cx="3276600" cy="990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问题</a:t>
            </a:r>
            <a:r>
              <a:rPr lang="en-US" altLang="zh-CN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:</a:t>
            </a:r>
            <a:endParaRPr lang="en-US" altLang="zh-CN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曲边梯形的面积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Rectangl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292725" y="1371600"/>
            <a:ext cx="3317875" cy="10668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问题</a:t>
            </a:r>
            <a:r>
              <a:rPr lang="en-US" altLang="zh-CN" sz="28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2:</a:t>
            </a:r>
            <a:endParaRPr lang="en-US" altLang="zh-CN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变速直线运动的路程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" name="Rectangl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7676" y="5158343"/>
            <a:ext cx="3384376" cy="109917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33CC33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ea typeface="隶书" pitchFamily="49" charset="-122"/>
              </a:rPr>
              <a:t>变限积分</a:t>
            </a:r>
            <a:endParaRPr lang="en-US" altLang="zh-CN" sz="3600" b="1" dirty="0" smtClean="0">
              <a:solidFill>
                <a:schemeClr val="bg1"/>
              </a:solidFill>
              <a:ea typeface="隶书" pitchFamily="49" charset="-122"/>
            </a:endParaRPr>
          </a:p>
          <a:p>
            <a:pPr algn="ctr"/>
            <a:r>
              <a:rPr lang="zh-CN" altLang="en-US" sz="3600" b="1" dirty="0" smtClean="0">
                <a:solidFill>
                  <a:schemeClr val="bg1"/>
                </a:solidFill>
                <a:ea typeface="隶书" pitchFamily="49" charset="-122"/>
              </a:rPr>
              <a:t>原函数存在定理</a:t>
            </a:r>
            <a:endParaRPr lang="zh-CN" altLang="en-US" sz="2800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" name="Rectangle 1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19800" y="2784475"/>
            <a:ext cx="2667000" cy="7620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33CC33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3600" b="1" dirty="0" smtClean="0">
                <a:solidFill>
                  <a:srgbClr val="FFFF00"/>
                </a:solidFill>
                <a:ea typeface="隶书" pitchFamily="49" charset="-122"/>
              </a:rPr>
              <a:t>2</a:t>
            </a:r>
            <a:r>
              <a:rPr lang="zh-CN" altLang="en-US" sz="3600" b="1" dirty="0" smtClean="0">
                <a:solidFill>
                  <a:srgbClr val="FFFF00"/>
                </a:solidFill>
                <a:ea typeface="隶书" pitchFamily="49" charset="-122"/>
              </a:rPr>
              <a:t>类反常积分</a:t>
            </a:r>
            <a:endParaRPr lang="zh-CN" altLang="en-US" sz="2800" dirty="0">
              <a:solidFill>
                <a:schemeClr val="accent2"/>
              </a:solidFill>
              <a:ea typeface="隶书" pitchFamily="49" charset="-122"/>
            </a:endParaRPr>
          </a:p>
        </p:txBody>
      </p:sp>
      <p:sp>
        <p:nvSpPr>
          <p:cNvPr id="7" name="Oval 1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86200" y="2505075"/>
            <a:ext cx="1524000" cy="145732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ea typeface="黑体" pitchFamily="49" charset="-122"/>
              </a:rPr>
              <a:t>定积分</a:t>
            </a:r>
            <a:endParaRPr lang="en-US" altLang="zh-CN" sz="3200" b="1" dirty="0" smtClean="0">
              <a:solidFill>
                <a:schemeClr val="bg1"/>
              </a:solidFill>
              <a:ea typeface="黑体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ea typeface="黑体" pitchFamily="49" charset="-122"/>
              </a:rPr>
              <a:t>定义</a:t>
            </a:r>
            <a:endParaRPr lang="zh-CN" altLang="en-US" dirty="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8" name="Rectangle 1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23528" y="2497446"/>
            <a:ext cx="1799456" cy="2008977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/>
            <a:r>
              <a:rPr lang="zh-CN" altLang="en-US" sz="3200" b="1" dirty="0">
                <a:solidFill>
                  <a:srgbClr val="FFFF99"/>
                </a:solidFill>
                <a:ea typeface="隶书" pitchFamily="49" charset="-122"/>
              </a:rPr>
              <a:t>定积分</a:t>
            </a:r>
          </a:p>
          <a:p>
            <a:pPr algn="ctr"/>
            <a:r>
              <a:rPr lang="zh-CN" altLang="en-US" sz="3200" b="1" dirty="0">
                <a:solidFill>
                  <a:srgbClr val="FFFF99"/>
                </a:solidFill>
                <a:ea typeface="隶书" pitchFamily="49" charset="-122"/>
              </a:rPr>
              <a:t>的</a:t>
            </a:r>
            <a:r>
              <a:rPr lang="zh-CN" altLang="en-US" sz="3200" b="1" dirty="0" smtClean="0">
                <a:solidFill>
                  <a:srgbClr val="FFFF99"/>
                </a:solidFill>
                <a:ea typeface="隶书" pitchFamily="49" charset="-122"/>
              </a:rPr>
              <a:t>性质</a:t>
            </a:r>
            <a:endParaRPr lang="en-US" altLang="zh-CN" sz="3200" b="1" dirty="0" smtClean="0">
              <a:solidFill>
                <a:srgbClr val="FFFF99"/>
              </a:solidFill>
              <a:ea typeface="隶书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FF00"/>
                </a:solidFill>
                <a:ea typeface="隶书" pitchFamily="49" charset="-122"/>
              </a:rPr>
              <a:t>中值定理</a:t>
            </a:r>
            <a:endParaRPr lang="zh-CN" altLang="en-US" dirty="0">
              <a:solidFill>
                <a:srgbClr val="FFFF00"/>
              </a:solidFill>
              <a:ea typeface="隶书" pitchFamily="49" charset="-122"/>
            </a:endParaRPr>
          </a:p>
        </p:txBody>
      </p:sp>
      <p:sp>
        <p:nvSpPr>
          <p:cNvPr id="9" name="Rectangl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6934200" y="4038600"/>
            <a:ext cx="2102296" cy="2133600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FF66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pPr algn="ctr"/>
            <a:r>
              <a:rPr lang="zh-CN" altLang="en-US" sz="3200" b="1" dirty="0">
                <a:solidFill>
                  <a:srgbClr val="FFFF99"/>
                </a:solidFill>
                <a:ea typeface="隶书" pitchFamily="49" charset="-122"/>
              </a:rPr>
              <a:t>定积分的</a:t>
            </a:r>
          </a:p>
          <a:p>
            <a:pPr algn="ctr"/>
            <a:r>
              <a:rPr lang="zh-CN" altLang="en-US" sz="3200" b="1" dirty="0">
                <a:solidFill>
                  <a:srgbClr val="FFFF99"/>
                </a:solidFill>
                <a:ea typeface="隶书" pitchFamily="49" charset="-122"/>
              </a:rPr>
              <a:t>计算</a:t>
            </a:r>
            <a:r>
              <a:rPr lang="zh-CN" altLang="en-US" sz="3200" b="1" dirty="0" smtClean="0">
                <a:solidFill>
                  <a:srgbClr val="FFFF99"/>
                </a:solidFill>
                <a:ea typeface="隶书" pitchFamily="49" charset="-122"/>
              </a:rPr>
              <a:t>法</a:t>
            </a:r>
            <a:endParaRPr lang="en-US" altLang="zh-CN" sz="3200" b="1" dirty="0" smtClean="0">
              <a:solidFill>
                <a:srgbClr val="FFFF99"/>
              </a:solidFill>
              <a:ea typeface="隶书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C000"/>
                </a:solidFill>
                <a:ea typeface="隶书" pitchFamily="49" charset="-122"/>
              </a:rPr>
              <a:t>求导求值等</a:t>
            </a:r>
            <a:endParaRPr lang="zh-CN" altLang="en-US" sz="3200" b="1" dirty="0">
              <a:solidFill>
                <a:srgbClr val="FFC000"/>
              </a:solidFill>
              <a:ea typeface="隶书" pitchFamily="49" charset="-122"/>
            </a:endParaRPr>
          </a:p>
        </p:txBody>
      </p:sp>
      <p:sp>
        <p:nvSpPr>
          <p:cNvPr id="10" name="Rectangle 1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819400" y="4163046"/>
            <a:ext cx="3581400" cy="12192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4D4D4D"/>
                </a:solidFill>
                <a:latin typeface="黑体" pitchFamily="49" charset="-122"/>
                <a:ea typeface="黑体" pitchFamily="49" charset="-122"/>
              </a:rPr>
              <a:t>牛顿</a:t>
            </a:r>
            <a:r>
              <a:rPr lang="en-US" altLang="zh-CN" sz="2800" b="1" dirty="0">
                <a:solidFill>
                  <a:srgbClr val="4D4D4D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b="1" dirty="0">
                <a:solidFill>
                  <a:srgbClr val="4D4D4D"/>
                </a:solidFill>
                <a:latin typeface="黑体" pitchFamily="49" charset="-122"/>
                <a:ea typeface="黑体" pitchFamily="49" charset="-122"/>
              </a:rPr>
              <a:t>莱布尼茨公式</a:t>
            </a:r>
            <a:endParaRPr lang="zh-CN" altLang="en-US" sz="2800" b="1" dirty="0"/>
          </a:p>
          <a:p>
            <a:pPr algn="ctr"/>
            <a:endParaRPr lang="en-US" altLang="zh-CN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74915"/>
              </p:ext>
            </p:extLst>
          </p:nvPr>
        </p:nvGraphicFramePr>
        <p:xfrm>
          <a:off x="3051217" y="4795837"/>
          <a:ext cx="3302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4597200" imgH="851040" progId="Equation.DSMT4">
                  <p:embed/>
                </p:oleObj>
              </mc:Choice>
              <mc:Fallback>
                <p:oleObj name="Equation" r:id="rId9" imgW="4597200" imgH="851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217" y="4795837"/>
                        <a:ext cx="3302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6"/>
          <p:cNvSpPr>
            <a:spLocks noChangeArrowheads="1"/>
          </p:cNvSpPr>
          <p:nvPr/>
        </p:nvSpPr>
        <p:spPr bwMode="auto">
          <a:xfrm>
            <a:off x="1088318" y="4656535"/>
            <a:ext cx="269875" cy="468313"/>
          </a:xfrm>
          <a:prstGeom prst="downArrow">
            <a:avLst>
              <a:gd name="adj1" fmla="val 50000"/>
              <a:gd name="adj2" fmla="val 43382"/>
            </a:avLst>
          </a:prstGeom>
          <a:gradFill rotWithShape="0">
            <a:gsLst>
              <a:gs pos="0">
                <a:srgbClr val="008000"/>
              </a:gs>
              <a:gs pos="100000">
                <a:srgbClr val="800000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 flipV="1">
            <a:off x="7467600" y="3581400"/>
            <a:ext cx="269875" cy="468313"/>
          </a:xfrm>
          <a:prstGeom prst="downArrow">
            <a:avLst>
              <a:gd name="adj1" fmla="val 50000"/>
              <a:gd name="adj2" fmla="val 43382"/>
            </a:avLst>
          </a:prstGeom>
          <a:gradFill rotWithShape="0">
            <a:gsLst>
              <a:gs pos="0">
                <a:srgbClr val="008000"/>
              </a:gs>
              <a:gs pos="100000">
                <a:srgbClr val="800000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5" name="AutoShape 20"/>
          <p:cNvSpPr>
            <a:spLocks noChangeArrowheads="1"/>
          </p:cNvSpPr>
          <p:nvPr/>
        </p:nvSpPr>
        <p:spPr bwMode="auto">
          <a:xfrm>
            <a:off x="5410200" y="30480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80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21"/>
          <p:cNvSpPr>
            <a:spLocks noChangeArrowheads="1"/>
          </p:cNvSpPr>
          <p:nvPr/>
        </p:nvSpPr>
        <p:spPr bwMode="auto">
          <a:xfrm>
            <a:off x="4038600" y="1870075"/>
            <a:ext cx="1219200" cy="609600"/>
          </a:xfrm>
          <a:prstGeom prst="downArrowCallout">
            <a:avLst>
              <a:gd name="adj1" fmla="val 25000"/>
              <a:gd name="adj2" fmla="val 25000"/>
              <a:gd name="adj3" fmla="val 14583"/>
              <a:gd name="adj4" fmla="val 27083"/>
            </a:avLst>
          </a:prstGeom>
          <a:gradFill rotWithShape="0">
            <a:gsLst>
              <a:gs pos="0">
                <a:srgbClr val="3399FF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auto">
          <a:xfrm rot="5400000">
            <a:off x="2887917" y="2336967"/>
            <a:ext cx="269701" cy="1726865"/>
          </a:xfrm>
          <a:prstGeom prst="downArrow">
            <a:avLst>
              <a:gd name="adj1" fmla="val 50000"/>
              <a:gd name="adj2" fmla="val 232500"/>
            </a:avLst>
          </a:prstGeom>
          <a:gradFill rotWithShape="0">
            <a:gsLst>
              <a:gs pos="0">
                <a:schemeClr val="accent2"/>
              </a:gs>
              <a:gs pos="100000">
                <a:srgbClr val="8000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9" name="AutoShape 25"/>
          <p:cNvSpPr>
            <a:spLocks noChangeArrowheads="1"/>
          </p:cNvSpPr>
          <p:nvPr/>
        </p:nvSpPr>
        <p:spPr bwMode="auto">
          <a:xfrm>
            <a:off x="6494462" y="45720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gradFill rotWithShape="0">
            <a:gsLst>
              <a:gs pos="0">
                <a:srgbClr val="FF9933"/>
              </a:gs>
              <a:gs pos="100000">
                <a:srgbClr val="CC0066"/>
              </a:gs>
            </a:gsLst>
            <a:lin ang="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Oval 2"/>
          <p:cNvSpPr>
            <a:spLocks noChangeArrowheads="1"/>
          </p:cNvSpPr>
          <p:nvPr/>
        </p:nvSpPr>
        <p:spPr bwMode="auto">
          <a:xfrm>
            <a:off x="3352800" y="134211"/>
            <a:ext cx="2514600" cy="1066800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微 元 法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5639219" y="519094"/>
            <a:ext cx="609600" cy="297034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80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247982" y="244251"/>
            <a:ext cx="2709109" cy="838200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定积分</a:t>
            </a:r>
            <a:r>
              <a:rPr lang="zh-CN" altLang="en-US" sz="32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应用</a:t>
            </a:r>
            <a:endParaRPr lang="zh-CN" altLang="en-US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5" name="AutoShape 16"/>
          <p:cNvSpPr>
            <a:spLocks noChangeArrowheads="1"/>
          </p:cNvSpPr>
          <p:nvPr/>
        </p:nvSpPr>
        <p:spPr bwMode="auto">
          <a:xfrm rot="14128832">
            <a:off x="2313722" y="4574242"/>
            <a:ext cx="269875" cy="716379"/>
          </a:xfrm>
          <a:prstGeom prst="downArrow">
            <a:avLst>
              <a:gd name="adj1" fmla="val 50000"/>
              <a:gd name="adj2" fmla="val 43382"/>
            </a:avLst>
          </a:prstGeom>
          <a:gradFill rotWithShape="0">
            <a:gsLst>
              <a:gs pos="0">
                <a:srgbClr val="008000"/>
              </a:gs>
              <a:gs pos="100000">
                <a:srgbClr val="800000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7" name="AutoShape 22"/>
          <p:cNvSpPr>
            <a:spLocks noChangeArrowheads="1"/>
          </p:cNvSpPr>
          <p:nvPr/>
        </p:nvSpPr>
        <p:spPr bwMode="auto">
          <a:xfrm rot="10800000">
            <a:off x="8766793" y="1268760"/>
            <a:ext cx="269701" cy="2693640"/>
          </a:xfrm>
          <a:prstGeom prst="downArrow">
            <a:avLst>
              <a:gd name="adj1" fmla="val 50000"/>
              <a:gd name="adj2" fmla="val 232500"/>
            </a:avLst>
          </a:prstGeom>
          <a:gradFill rotWithShape="0">
            <a:gsLst>
              <a:gs pos="0">
                <a:schemeClr val="accent2"/>
              </a:gs>
              <a:gs pos="100000">
                <a:srgbClr val="8000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6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32048" y="116632"/>
            <a:ext cx="327585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AutoNum type="ea1ChsPeriod"/>
            </a:pPr>
            <a:r>
              <a:rPr lang="zh-CN" altLang="en-US" sz="28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8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endParaRPr lang="en-US" altLang="zh-CN" sz="2800" b="1" dirty="0" smtClean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marL="514350" indent="-514350"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93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48967"/>
              </p:ext>
            </p:extLst>
          </p:nvPr>
        </p:nvGraphicFramePr>
        <p:xfrm>
          <a:off x="1043608" y="229518"/>
          <a:ext cx="532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5321160" imgH="1117440" progId="Equation.DSMT4">
                  <p:embed/>
                </p:oleObj>
              </mc:Choice>
              <mc:Fallback>
                <p:oleObj name="Equation" r:id="rId3" imgW="5321160" imgH="1117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9518"/>
                        <a:ext cx="53213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34028"/>
              </p:ext>
            </p:extLst>
          </p:nvPr>
        </p:nvGraphicFramePr>
        <p:xfrm>
          <a:off x="1023938" y="1556792"/>
          <a:ext cx="551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5511600" imgH="1091880" progId="Equation.DSMT4">
                  <p:embed/>
                </p:oleObj>
              </mc:Choice>
              <mc:Fallback>
                <p:oleObj name="Equation" r:id="rId5" imgW="5511600" imgH="1091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556792"/>
                        <a:ext cx="5511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18103"/>
              </p:ext>
            </p:extLst>
          </p:nvPr>
        </p:nvGraphicFramePr>
        <p:xfrm>
          <a:off x="1023938" y="2708920"/>
          <a:ext cx="35972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3593880" imgH="1739880" progId="Equation.DSMT4">
                  <p:embed/>
                </p:oleObj>
              </mc:Choice>
              <mc:Fallback>
                <p:oleObj name="Equation" r:id="rId7" imgW="3593880" imgH="1739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08920"/>
                        <a:ext cx="3597275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28637"/>
              </p:ext>
            </p:extLst>
          </p:nvPr>
        </p:nvGraphicFramePr>
        <p:xfrm>
          <a:off x="1023938" y="4509120"/>
          <a:ext cx="2286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9" imgW="2286000" imgH="1358640" progId="Equation.DSMT4">
                  <p:embed/>
                </p:oleObj>
              </mc:Choice>
              <mc:Fallback>
                <p:oleObj name="Equation" r:id="rId9" imgW="2286000" imgH="1358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509120"/>
                        <a:ext cx="22860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53080"/>
              </p:ext>
            </p:extLst>
          </p:nvPr>
        </p:nvGraphicFramePr>
        <p:xfrm>
          <a:off x="3419872" y="4581128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1" imgW="1942920" imgH="927000" progId="Equation.DSMT4">
                  <p:embed/>
                </p:oleObj>
              </mc:Choice>
              <mc:Fallback>
                <p:oleObj name="Equation" r:id="rId11" imgW="1942920" imgH="927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581128"/>
                        <a:ext cx="1943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68805"/>
              </p:ext>
            </p:extLst>
          </p:nvPr>
        </p:nvGraphicFramePr>
        <p:xfrm>
          <a:off x="5464175" y="4652963"/>
          <a:ext cx="63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3" imgW="634680" imgH="825480" progId="Equation.DSMT4">
                  <p:embed/>
                </p:oleObj>
              </mc:Choice>
              <mc:Fallback>
                <p:oleObj name="Equation" r:id="rId13" imgW="634680" imgH="825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4652963"/>
                        <a:ext cx="63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5652120" y="4293096"/>
            <a:ext cx="3312368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5652120" y="2924944"/>
            <a:ext cx="0" cy="136815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292080" y="3717032"/>
            <a:ext cx="36724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任意多边形 18"/>
          <p:cNvSpPr/>
          <p:nvPr/>
        </p:nvSpPr>
        <p:spPr>
          <a:xfrm>
            <a:off x="5647174" y="3828422"/>
            <a:ext cx="3101290" cy="462224"/>
          </a:xfrm>
          <a:custGeom>
            <a:avLst/>
            <a:gdLst>
              <a:gd name="connsiteX0" fmla="*/ 0 w 2240782"/>
              <a:gd name="connsiteY0" fmla="*/ 462224 h 462224"/>
              <a:gd name="connsiteX1" fmla="*/ 432079 w 2240782"/>
              <a:gd name="connsiteY1" fmla="*/ 100483 h 462224"/>
              <a:gd name="connsiteX2" fmla="*/ 2240782 w 2240782"/>
              <a:gd name="connsiteY2" fmla="*/ 0 h 462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40782" h="462224">
                <a:moveTo>
                  <a:pt x="0" y="462224"/>
                </a:moveTo>
                <a:cubicBezTo>
                  <a:pt x="29307" y="319872"/>
                  <a:pt x="58615" y="177520"/>
                  <a:pt x="432079" y="100483"/>
                </a:cubicBezTo>
                <a:cubicBezTo>
                  <a:pt x="805543" y="23446"/>
                  <a:pt x="1523162" y="11723"/>
                  <a:pt x="2240782" y="0"/>
                </a:cubicBezTo>
              </a:path>
            </a:pathLst>
          </a:cu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5658555" y="3733261"/>
            <a:ext cx="2718858" cy="388267"/>
          </a:xfrm>
          <a:custGeom>
            <a:avLst/>
            <a:gdLst>
              <a:gd name="connsiteX0" fmla="*/ 13583 w 2718858"/>
              <a:gd name="connsiteY0" fmla="*/ 381539 h 388267"/>
              <a:gd name="connsiteX1" fmla="*/ 13583 w 2718858"/>
              <a:gd name="connsiteY1" fmla="*/ 29114 h 388267"/>
              <a:gd name="connsiteX2" fmla="*/ 18345 w 2718858"/>
              <a:gd name="connsiteY2" fmla="*/ 19589 h 388267"/>
              <a:gd name="connsiteX3" fmla="*/ 32633 w 2718858"/>
              <a:gd name="connsiteY3" fmla="*/ 19589 h 388267"/>
              <a:gd name="connsiteX4" fmla="*/ 65970 w 2718858"/>
              <a:gd name="connsiteY4" fmla="*/ 10064 h 388267"/>
              <a:gd name="connsiteX5" fmla="*/ 118358 w 2718858"/>
              <a:gd name="connsiteY5" fmla="*/ 10064 h 388267"/>
              <a:gd name="connsiteX6" fmla="*/ 161220 w 2718858"/>
              <a:gd name="connsiteY6" fmla="*/ 10064 h 388267"/>
              <a:gd name="connsiteX7" fmla="*/ 2542470 w 2718858"/>
              <a:gd name="connsiteY7" fmla="*/ 10064 h 388267"/>
              <a:gd name="connsiteX8" fmla="*/ 2542470 w 2718858"/>
              <a:gd name="connsiteY8" fmla="*/ 24352 h 388267"/>
              <a:gd name="connsiteX9" fmla="*/ 2542470 w 2718858"/>
              <a:gd name="connsiteY9" fmla="*/ 33877 h 388267"/>
              <a:gd name="connsiteX10" fmla="*/ 2532945 w 2718858"/>
              <a:gd name="connsiteY10" fmla="*/ 52927 h 388267"/>
              <a:gd name="connsiteX11" fmla="*/ 2513895 w 2718858"/>
              <a:gd name="connsiteY11" fmla="*/ 71977 h 388267"/>
              <a:gd name="connsiteX12" fmla="*/ 2461508 w 2718858"/>
              <a:gd name="connsiteY12" fmla="*/ 81502 h 388267"/>
              <a:gd name="connsiteX13" fmla="*/ 2266245 w 2718858"/>
              <a:gd name="connsiteY13" fmla="*/ 81502 h 388267"/>
              <a:gd name="connsiteX14" fmla="*/ 1847145 w 2718858"/>
              <a:gd name="connsiteY14" fmla="*/ 95789 h 388267"/>
              <a:gd name="connsiteX15" fmla="*/ 1437570 w 2718858"/>
              <a:gd name="connsiteY15" fmla="*/ 100552 h 388267"/>
              <a:gd name="connsiteX16" fmla="*/ 932745 w 2718858"/>
              <a:gd name="connsiteY16" fmla="*/ 129127 h 388267"/>
              <a:gd name="connsiteX17" fmla="*/ 551745 w 2718858"/>
              <a:gd name="connsiteY17" fmla="*/ 176752 h 388267"/>
              <a:gd name="connsiteX18" fmla="*/ 342195 w 2718858"/>
              <a:gd name="connsiteY18" fmla="*/ 224377 h 388267"/>
              <a:gd name="connsiteX19" fmla="*/ 194558 w 2718858"/>
              <a:gd name="connsiteY19" fmla="*/ 257714 h 388267"/>
              <a:gd name="connsiteX20" fmla="*/ 13583 w 2718858"/>
              <a:gd name="connsiteY20" fmla="*/ 381539 h 38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718858" h="388267">
                <a:moveTo>
                  <a:pt x="13583" y="381539"/>
                </a:moveTo>
                <a:cubicBezTo>
                  <a:pt x="-16579" y="343439"/>
                  <a:pt x="12789" y="89439"/>
                  <a:pt x="13583" y="29114"/>
                </a:cubicBezTo>
                <a:cubicBezTo>
                  <a:pt x="14377" y="-31211"/>
                  <a:pt x="15170" y="21176"/>
                  <a:pt x="18345" y="19589"/>
                </a:cubicBezTo>
                <a:cubicBezTo>
                  <a:pt x="21520" y="18002"/>
                  <a:pt x="24695" y="21177"/>
                  <a:pt x="32633" y="19589"/>
                </a:cubicBezTo>
                <a:cubicBezTo>
                  <a:pt x="40571" y="18001"/>
                  <a:pt x="51683" y="11651"/>
                  <a:pt x="65970" y="10064"/>
                </a:cubicBezTo>
                <a:cubicBezTo>
                  <a:pt x="80257" y="8477"/>
                  <a:pt x="118358" y="10064"/>
                  <a:pt x="118358" y="10064"/>
                </a:cubicBezTo>
                <a:lnTo>
                  <a:pt x="161220" y="10064"/>
                </a:lnTo>
                <a:lnTo>
                  <a:pt x="2542470" y="10064"/>
                </a:lnTo>
                <a:cubicBezTo>
                  <a:pt x="2939345" y="12445"/>
                  <a:pt x="2542470" y="24352"/>
                  <a:pt x="2542470" y="24352"/>
                </a:cubicBezTo>
                <a:cubicBezTo>
                  <a:pt x="2542470" y="28321"/>
                  <a:pt x="2544057" y="29115"/>
                  <a:pt x="2542470" y="33877"/>
                </a:cubicBezTo>
                <a:cubicBezTo>
                  <a:pt x="2540883" y="38639"/>
                  <a:pt x="2537707" y="46577"/>
                  <a:pt x="2532945" y="52927"/>
                </a:cubicBezTo>
                <a:cubicBezTo>
                  <a:pt x="2528183" y="59277"/>
                  <a:pt x="2525801" y="67214"/>
                  <a:pt x="2513895" y="71977"/>
                </a:cubicBezTo>
                <a:cubicBezTo>
                  <a:pt x="2501989" y="76739"/>
                  <a:pt x="2502783" y="79915"/>
                  <a:pt x="2461508" y="81502"/>
                </a:cubicBezTo>
                <a:cubicBezTo>
                  <a:pt x="2420233" y="83089"/>
                  <a:pt x="2368639" y="79121"/>
                  <a:pt x="2266245" y="81502"/>
                </a:cubicBezTo>
                <a:cubicBezTo>
                  <a:pt x="2163851" y="83883"/>
                  <a:pt x="1985257" y="92614"/>
                  <a:pt x="1847145" y="95789"/>
                </a:cubicBezTo>
                <a:cubicBezTo>
                  <a:pt x="1709033" y="98964"/>
                  <a:pt x="1589970" y="94996"/>
                  <a:pt x="1437570" y="100552"/>
                </a:cubicBezTo>
                <a:cubicBezTo>
                  <a:pt x="1285170" y="106108"/>
                  <a:pt x="1080382" y="116427"/>
                  <a:pt x="932745" y="129127"/>
                </a:cubicBezTo>
                <a:cubicBezTo>
                  <a:pt x="785108" y="141827"/>
                  <a:pt x="650170" y="160877"/>
                  <a:pt x="551745" y="176752"/>
                </a:cubicBezTo>
                <a:cubicBezTo>
                  <a:pt x="453320" y="192627"/>
                  <a:pt x="342195" y="224377"/>
                  <a:pt x="342195" y="224377"/>
                </a:cubicBezTo>
                <a:cubicBezTo>
                  <a:pt x="282664" y="237871"/>
                  <a:pt x="246152" y="230727"/>
                  <a:pt x="194558" y="257714"/>
                </a:cubicBezTo>
                <a:cubicBezTo>
                  <a:pt x="142964" y="284701"/>
                  <a:pt x="43745" y="419639"/>
                  <a:pt x="13583" y="381539"/>
                </a:cubicBezTo>
                <a:close/>
              </a:path>
            </a:pathLst>
          </a:custGeom>
          <a:blipFill>
            <a:blip r:embed="rId15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6156176" y="1628800"/>
            <a:ext cx="792088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017984" y="134076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14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46576" y="2309880"/>
            <a:ext cx="521771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9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上 册 完</a:t>
            </a:r>
            <a:endParaRPr lang="zh-CN" altLang="en-US" sz="9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3703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03648" y="25193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33054" y="836712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定积分基本概念和性质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1421487"/>
            <a:ext cx="1326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9438"/>
              </p:ext>
            </p:extLst>
          </p:nvPr>
        </p:nvGraphicFramePr>
        <p:xfrm>
          <a:off x="3139516" y="2018128"/>
          <a:ext cx="3422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16" y="2018128"/>
                        <a:ext cx="3422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972418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任意分划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92137"/>
              </p:ext>
            </p:extLst>
          </p:nvPr>
        </p:nvGraphicFramePr>
        <p:xfrm>
          <a:off x="6770977" y="1927216"/>
          <a:ext cx="19637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955520" imgH="571320" progId="Equation.DSMT4">
                  <p:embed/>
                </p:oleObj>
              </mc:Choice>
              <mc:Fallback>
                <p:oleObj name="Equation" r:id="rId5" imgW="1955520" imgH="5713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977" y="1927216"/>
                        <a:ext cx="19637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95736" y="268975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意取法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72334"/>
              </p:ext>
            </p:extLst>
          </p:nvPr>
        </p:nvGraphicFramePr>
        <p:xfrm>
          <a:off x="442913" y="2709493"/>
          <a:ext cx="1754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709493"/>
                        <a:ext cx="17541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61987"/>
              </p:ext>
            </p:extLst>
          </p:nvPr>
        </p:nvGraphicFramePr>
        <p:xfrm>
          <a:off x="4070648" y="2529738"/>
          <a:ext cx="3962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3962160" imgH="914400" progId="Equation.DSMT4">
                  <p:embed/>
                </p:oleObj>
              </mc:Choice>
              <mc:Fallback>
                <p:oleObj name="Equation" r:id="rId9" imgW="3962160" imgH="914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48" y="2529738"/>
                        <a:ext cx="3962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95285" y="3284984"/>
            <a:ext cx="1326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7544" y="3861048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度量性质、按区间可加性、线性性质、保不等式性质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94254"/>
              </p:ext>
            </p:extLst>
          </p:nvPr>
        </p:nvGraphicFramePr>
        <p:xfrm>
          <a:off x="1403648" y="4364889"/>
          <a:ext cx="4775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4775040" imgH="685800" progId="Equation.DSMT4">
                  <p:embed/>
                </p:oleObj>
              </mc:Choice>
              <mc:Fallback>
                <p:oleObj name="Equation" r:id="rId11" imgW="4775040" imgH="685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64889"/>
                        <a:ext cx="4775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03600"/>
              </p:ext>
            </p:extLst>
          </p:nvPr>
        </p:nvGraphicFramePr>
        <p:xfrm>
          <a:off x="1403648" y="5137813"/>
          <a:ext cx="68199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6819840" imgH="685800" progId="Equation.DSMT4">
                  <p:embed/>
                </p:oleObj>
              </mc:Choice>
              <mc:Fallback>
                <p:oleObj name="Equation" r:id="rId13" imgW="6819840" imgH="685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37813"/>
                        <a:ext cx="68199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25074"/>
              </p:ext>
            </p:extLst>
          </p:nvPr>
        </p:nvGraphicFramePr>
        <p:xfrm>
          <a:off x="1403648" y="5785885"/>
          <a:ext cx="335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5" imgW="3352680" imgH="787320" progId="Equation.DSMT4">
                  <p:embed/>
                </p:oleObj>
              </mc:Choice>
              <mc:Fallback>
                <p:oleObj name="Equation" r:id="rId15" imgW="3352680" imgH="7873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85885"/>
                        <a:ext cx="3352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1520" y="45091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21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8" grpId="0"/>
      <p:bldP spid="11" grpId="0"/>
      <p:bldP spid="16" grpId="0"/>
      <p:bldP spid="17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260648"/>
            <a:ext cx="2858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积分中值定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783868"/>
            <a:ext cx="2877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85326"/>
              </p:ext>
            </p:extLst>
          </p:nvPr>
        </p:nvGraphicFramePr>
        <p:xfrm>
          <a:off x="3419872" y="801609"/>
          <a:ext cx="208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801609"/>
                        <a:ext cx="2082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34326"/>
              </p:ext>
            </p:extLst>
          </p:nvPr>
        </p:nvGraphicFramePr>
        <p:xfrm>
          <a:off x="2488074" y="1326451"/>
          <a:ext cx="34369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3429000" imgH="685800" progId="Equation.DSMT4">
                  <p:embed/>
                </p:oleObj>
              </mc:Choice>
              <mc:Fallback>
                <p:oleObj name="Equation" r:id="rId5" imgW="3429000" imgH="685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74" y="1326451"/>
                        <a:ext cx="34369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52120" y="78386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86969" y="2060848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积分计算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9962" y="2645623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牛顿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莱布尼茨公式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18418"/>
              </p:ext>
            </p:extLst>
          </p:nvPr>
        </p:nvGraphicFramePr>
        <p:xfrm>
          <a:off x="1939003" y="3168843"/>
          <a:ext cx="3475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3466800" imgH="685800" progId="Equation.DSMT4">
                  <p:embed/>
                </p:oleObj>
              </mc:Choice>
              <mc:Fallback>
                <p:oleObj name="Equation" r:id="rId7" imgW="3466800" imgH="685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03" y="3168843"/>
                        <a:ext cx="34750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69962" y="3861048"/>
            <a:ext cx="2408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换元积分法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70992"/>
              </p:ext>
            </p:extLst>
          </p:nvPr>
        </p:nvGraphicFramePr>
        <p:xfrm>
          <a:off x="2144435" y="4393034"/>
          <a:ext cx="4076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4076640" imgH="685800" progId="Equation.DSMT4">
                  <p:embed/>
                </p:oleObj>
              </mc:Choice>
              <mc:Fallback>
                <p:oleObj name="Equation" r:id="rId9" imgW="407664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435" y="4393034"/>
                        <a:ext cx="40767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69962" y="5085184"/>
            <a:ext cx="2408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分部积分法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0589"/>
              </p:ext>
            </p:extLst>
          </p:nvPr>
        </p:nvGraphicFramePr>
        <p:xfrm>
          <a:off x="1547664" y="5607390"/>
          <a:ext cx="6303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1" imgW="6070320" imgH="685800" progId="Equation.DSMT4">
                  <p:embed/>
                </p:oleObj>
              </mc:Choice>
              <mc:Fallback>
                <p:oleObj name="Equation" r:id="rId11" imgW="6070320" imgH="685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07390"/>
                        <a:ext cx="63039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40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899592" y="188640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变限积分的求导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17790"/>
              </p:ext>
            </p:extLst>
          </p:nvPr>
        </p:nvGraphicFramePr>
        <p:xfrm>
          <a:off x="827584" y="908720"/>
          <a:ext cx="2374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23749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73789"/>
              </p:ext>
            </p:extLst>
          </p:nvPr>
        </p:nvGraphicFramePr>
        <p:xfrm>
          <a:off x="3779912" y="908720"/>
          <a:ext cx="2825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2831760" imgH="838080" progId="Equation.DSMT4">
                  <p:embed/>
                </p:oleObj>
              </mc:Choice>
              <mc:Fallback>
                <p:oleObj name="Equation" r:id="rId5" imgW="28317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08720"/>
                        <a:ext cx="2825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31387"/>
              </p:ext>
            </p:extLst>
          </p:nvPr>
        </p:nvGraphicFramePr>
        <p:xfrm>
          <a:off x="899592" y="2243460"/>
          <a:ext cx="6521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6527520" imgH="838080" progId="Equation.DSMT4">
                  <p:embed/>
                </p:oleObj>
              </mc:Choice>
              <mc:Fallback>
                <p:oleObj name="Equation" r:id="rId7" imgW="652752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43460"/>
                        <a:ext cx="65214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71600" y="353960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253771"/>
              </p:ext>
            </p:extLst>
          </p:nvPr>
        </p:nvGraphicFramePr>
        <p:xfrm>
          <a:off x="2123728" y="3460695"/>
          <a:ext cx="45227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4533840" imgH="685800" progId="Equation.DSMT4">
                  <p:embed/>
                </p:oleObj>
              </mc:Choice>
              <mc:Fallback>
                <p:oleObj name="Equation" r:id="rId9" imgW="453384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60695"/>
                        <a:ext cx="452278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82883"/>
              </p:ext>
            </p:extLst>
          </p:nvPr>
        </p:nvGraphicFramePr>
        <p:xfrm>
          <a:off x="2195736" y="4404147"/>
          <a:ext cx="447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1" imgW="4483080" imgH="685800" progId="Equation.DSMT4">
                  <p:embed/>
                </p:oleObj>
              </mc:Choice>
              <mc:Fallback>
                <p:oleObj name="Equation" r:id="rId11" imgW="4483080" imgH="685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04147"/>
                        <a:ext cx="447198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65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971600" y="404664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积分的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1052736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元素法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4955"/>
              </p:ext>
            </p:extLst>
          </p:nvPr>
        </p:nvGraphicFramePr>
        <p:xfrm>
          <a:off x="1347365" y="1575956"/>
          <a:ext cx="1416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65" y="1575956"/>
                        <a:ext cx="1416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43808" y="157595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86484"/>
              </p:ext>
            </p:extLst>
          </p:nvPr>
        </p:nvGraphicFramePr>
        <p:xfrm>
          <a:off x="3389150" y="1568750"/>
          <a:ext cx="2095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50" y="1568750"/>
                        <a:ext cx="2095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40782"/>
              </p:ext>
            </p:extLst>
          </p:nvPr>
        </p:nvGraphicFramePr>
        <p:xfrm>
          <a:off x="6350706" y="1407026"/>
          <a:ext cx="2108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2108160" imgH="685800" progId="Equation.DSMT4">
                  <p:embed/>
                </p:oleObj>
              </mc:Choice>
              <mc:Fallback>
                <p:oleObj name="Equation" r:id="rId7" imgW="2108160" imgH="685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706" y="1407026"/>
                        <a:ext cx="2108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52120" y="14847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0124" y="2204864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平面图形的面积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52217"/>
              </p:ext>
            </p:extLst>
          </p:nvPr>
        </p:nvGraphicFramePr>
        <p:xfrm>
          <a:off x="2100646" y="2780928"/>
          <a:ext cx="4300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4292280" imgH="825480" progId="Equation.DSMT4">
                  <p:embed/>
                </p:oleObj>
              </mc:Choice>
              <mc:Fallback>
                <p:oleObj name="Equation" r:id="rId9" imgW="4292280" imgH="825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646" y="2780928"/>
                        <a:ext cx="43005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71600" y="3717032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空间立体的体积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83255"/>
              </p:ext>
            </p:extLst>
          </p:nvPr>
        </p:nvGraphicFramePr>
        <p:xfrm>
          <a:off x="1656282" y="4269477"/>
          <a:ext cx="19748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1981080" imgH="685800" progId="Equation.DSMT4">
                  <p:embed/>
                </p:oleObj>
              </mc:Choice>
              <mc:Fallback>
                <p:oleObj name="Equation" r:id="rId11" imgW="1981080" imgH="685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82" y="4269477"/>
                        <a:ext cx="19748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55359"/>
              </p:ext>
            </p:extLst>
          </p:nvPr>
        </p:nvGraphicFramePr>
        <p:xfrm>
          <a:off x="5924791" y="4249018"/>
          <a:ext cx="2413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3" imgW="2412720" imgH="685800" progId="Equation.DSMT4">
                  <p:embed/>
                </p:oleObj>
              </mc:Choice>
              <mc:Fallback>
                <p:oleObj name="Equation" r:id="rId13" imgW="2412720" imgH="685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791" y="4249018"/>
                        <a:ext cx="2413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71600" y="4941168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平面曲线的弧长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0228"/>
              </p:ext>
            </p:extLst>
          </p:nvPr>
        </p:nvGraphicFramePr>
        <p:xfrm>
          <a:off x="1715925" y="5512137"/>
          <a:ext cx="3346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5" imgW="3340080" imgH="685800" progId="Equation.DSMT4">
                  <p:embed/>
                </p:oleObj>
              </mc:Choice>
              <mc:Fallback>
                <p:oleObj name="Equation" r:id="rId15" imgW="3340080" imgH="685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25" y="5512137"/>
                        <a:ext cx="3346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91411"/>
              </p:ext>
            </p:extLst>
          </p:nvPr>
        </p:nvGraphicFramePr>
        <p:xfrm>
          <a:off x="5076056" y="5493087"/>
          <a:ext cx="348456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7" imgW="3492360" imgH="736560" progId="Equation.DSMT4">
                  <p:embed/>
                </p:oleObj>
              </mc:Choice>
              <mc:Fallback>
                <p:oleObj name="Equation" r:id="rId17" imgW="3492360" imgH="7365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493087"/>
                        <a:ext cx="3484563" cy="730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99992" y="436510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体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7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2" grpId="0"/>
      <p:bldP spid="15" grpId="0"/>
      <p:bldP spid="20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978935" y="260648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反常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8713" y="808447"/>
            <a:ext cx="4211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区间上的反常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32914"/>
              </p:ext>
            </p:extLst>
          </p:nvPr>
        </p:nvGraphicFramePr>
        <p:xfrm>
          <a:off x="805410" y="1329286"/>
          <a:ext cx="40338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4025880" imgH="698400" progId="Equation.DSMT4">
                  <p:embed/>
                </p:oleObj>
              </mc:Choice>
              <mc:Fallback>
                <p:oleObj name="Equation" r:id="rId3" imgW="4025880" imgH="698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10" y="1329286"/>
                        <a:ext cx="40338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4739"/>
              </p:ext>
            </p:extLst>
          </p:nvPr>
        </p:nvGraphicFramePr>
        <p:xfrm>
          <a:off x="5140122" y="1331667"/>
          <a:ext cx="34496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3441600" imgH="685800" progId="Equation.DSMT4">
                  <p:embed/>
                </p:oleObj>
              </mc:Choice>
              <mc:Fallback>
                <p:oleObj name="Equation" r:id="rId5" imgW="3441600" imgH="685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122" y="1331667"/>
                        <a:ext cx="34496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97575"/>
              </p:ext>
            </p:extLst>
          </p:nvPr>
        </p:nvGraphicFramePr>
        <p:xfrm>
          <a:off x="2656905" y="2167888"/>
          <a:ext cx="3467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3466800" imgH="1041120" progId="Equation.DSMT4">
                  <p:embed/>
                </p:oleObj>
              </mc:Choice>
              <mc:Fallback>
                <p:oleObj name="Equation" r:id="rId7" imgW="3466800" imgH="10411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905" y="2167888"/>
                        <a:ext cx="34671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3568" y="3248008"/>
            <a:ext cx="5654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无界函数的反常积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瑕积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50096"/>
              </p:ext>
            </p:extLst>
          </p:nvPr>
        </p:nvGraphicFramePr>
        <p:xfrm>
          <a:off x="683568" y="3768607"/>
          <a:ext cx="805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8051760" imgH="698400" progId="Equation.DSMT4">
                  <p:embed/>
                </p:oleObj>
              </mc:Choice>
              <mc:Fallback>
                <p:oleObj name="Equation" r:id="rId9" imgW="8051760" imgH="698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68607"/>
                        <a:ext cx="8051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60895"/>
              </p:ext>
            </p:extLst>
          </p:nvPr>
        </p:nvGraphicFramePr>
        <p:xfrm>
          <a:off x="2555776" y="4534793"/>
          <a:ext cx="3263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3263760" imgH="1041120" progId="Equation.DSMT4">
                  <p:embed/>
                </p:oleObj>
              </mc:Choice>
              <mc:Fallback>
                <p:oleObj name="Equation" r:id="rId11" imgW="3263760" imgH="1041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34793"/>
                        <a:ext cx="32639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5804" y="5589240"/>
            <a:ext cx="7247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广义牛顿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莱布尼茨公式和广义换元法计算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978935" y="260648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特别重要等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8935" y="980728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83418"/>
              </p:ext>
            </p:extLst>
          </p:nvPr>
        </p:nvGraphicFramePr>
        <p:xfrm>
          <a:off x="1676504" y="896263"/>
          <a:ext cx="4681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4673520" imgH="685800" progId="Equation.DSMT4">
                  <p:embed/>
                </p:oleObj>
              </mc:Choice>
              <mc:Fallback>
                <p:oleObj name="Equation" r:id="rId3" imgW="467352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504" y="896263"/>
                        <a:ext cx="46815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89358" y="210643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特别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31990"/>
              </p:ext>
            </p:extLst>
          </p:nvPr>
        </p:nvGraphicFramePr>
        <p:xfrm>
          <a:off x="3131840" y="1714787"/>
          <a:ext cx="460533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4597200" imgH="1295280" progId="Equation.DSMT4">
                  <p:embed/>
                </p:oleObj>
              </mc:Choice>
              <mc:Fallback>
                <p:oleObj name="Equation" r:id="rId5" imgW="4597200" imgH="12952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14787"/>
                        <a:ext cx="4605337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64480" y="3140968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59820"/>
              </p:ext>
            </p:extLst>
          </p:nvPr>
        </p:nvGraphicFramePr>
        <p:xfrm>
          <a:off x="1618895" y="3056503"/>
          <a:ext cx="33956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3403440" imgH="685800" progId="Equation.DSMT4">
                  <p:embed/>
                </p:oleObj>
              </mc:Choice>
              <mc:Fallback>
                <p:oleObj name="Equation" r:id="rId7" imgW="3403440" imgH="685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95" y="3056503"/>
                        <a:ext cx="33956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20072" y="3186554"/>
            <a:ext cx="3679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周期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4194026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29905"/>
              </p:ext>
            </p:extLst>
          </p:nvPr>
        </p:nvGraphicFramePr>
        <p:xfrm>
          <a:off x="1624470" y="4049236"/>
          <a:ext cx="4152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4152600" imgH="812520" progId="Equation.DSMT4">
                  <p:embed/>
                </p:oleObj>
              </mc:Choice>
              <mc:Fallback>
                <p:oleObj name="Equation" r:id="rId9" imgW="4152600" imgH="8125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470" y="4049236"/>
                        <a:ext cx="4152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32108"/>
              </p:ext>
            </p:extLst>
          </p:nvPr>
        </p:nvGraphicFramePr>
        <p:xfrm>
          <a:off x="1624657" y="5058122"/>
          <a:ext cx="44243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4431960" imgH="825480" progId="Equation.DSMT4">
                  <p:embed/>
                </p:oleObj>
              </mc:Choice>
              <mc:Fallback>
                <p:oleObj name="Equation" r:id="rId11" imgW="443196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57" y="5058122"/>
                        <a:ext cx="44243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14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978935" y="260648"/>
            <a:ext cx="5379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7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直接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记住定积分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76494"/>
              </p:ext>
            </p:extLst>
          </p:nvPr>
        </p:nvGraphicFramePr>
        <p:xfrm>
          <a:off x="827584" y="1544007"/>
          <a:ext cx="344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3441600" imgH="812520" progId="Equation.DSMT4">
                  <p:embed/>
                </p:oleObj>
              </mc:Choice>
              <mc:Fallback>
                <p:oleObj name="Equation" r:id="rId3" imgW="3441600" imgH="8125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44007"/>
                        <a:ext cx="3441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62047"/>
              </p:ext>
            </p:extLst>
          </p:nvPr>
        </p:nvGraphicFramePr>
        <p:xfrm>
          <a:off x="4355976" y="1111959"/>
          <a:ext cx="32321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3238200" imgH="1854000" progId="Equation.DSMT4">
                  <p:embed/>
                </p:oleObj>
              </mc:Choice>
              <mc:Fallback>
                <p:oleObj name="Equation" r:id="rId5" imgW="3238200" imgH="1854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111959"/>
                        <a:ext cx="323215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7002" y="1760031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3647" y="343537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特别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23204"/>
              </p:ext>
            </p:extLst>
          </p:nvPr>
        </p:nvGraphicFramePr>
        <p:xfrm>
          <a:off x="2915816" y="3213903"/>
          <a:ext cx="4044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4038480" imgH="888840" progId="Equation.DSMT4">
                  <p:embed/>
                </p:oleObj>
              </mc:Choice>
              <mc:Fallback>
                <p:oleObj name="Equation" r:id="rId7" imgW="4038480" imgH="8888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13903"/>
                        <a:ext cx="40449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536" y="456834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6685"/>
              </p:ext>
            </p:extLst>
          </p:nvPr>
        </p:nvGraphicFramePr>
        <p:xfrm>
          <a:off x="1118862" y="4410050"/>
          <a:ext cx="3987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9" imgW="3987720" imgH="825480" progId="Equation.DSMT4">
                  <p:embed/>
                </p:oleObj>
              </mc:Choice>
              <mc:Fallback>
                <p:oleObj name="Equation" r:id="rId9" imgW="3987720" imgH="825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862" y="4410050"/>
                        <a:ext cx="39878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6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370</TotalTime>
  <Words>518</Words>
  <Application>Microsoft Office PowerPoint</Application>
  <PresentationFormat>全屏显示(4:3)</PresentationFormat>
  <Paragraphs>106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38</cp:revision>
  <dcterms:created xsi:type="dcterms:W3CDTF">2019-06-06T15:05:35Z</dcterms:created>
  <dcterms:modified xsi:type="dcterms:W3CDTF">2019-08-24T05:11:40Z</dcterms:modified>
</cp:coreProperties>
</file>